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38BD42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1811000</wp:posOffset>
            </wp:positionV>
            <wp:extent cx="444500" cy="266700"/>
            <wp:effectExtent l="0" t="0" r="12700" b="0"/>
            <wp:wrapNone/>
            <wp:docPr id="100258" name="图片 100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8" name="图片 10025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学年第一学期浙江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9+1</w:t>
      </w:r>
      <w:r>
        <w:rPr>
          <w:rFonts w:ascii="宋体" w:hAnsi="宋体" w:eastAsia="宋体" w:cs="宋体"/>
          <w:b/>
          <w:color w:val="auto"/>
          <w:sz w:val="32"/>
        </w:rPr>
        <w:t>高中联盟高三年级期中考试</w:t>
      </w:r>
    </w:p>
    <w:p w14:paraId="54155AD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 w14:paraId="196097F3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3D11DDF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；</w:t>
      </w:r>
    </w:p>
    <w:p w14:paraId="157781CC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答题前，在答题卷指定区域填写班级、姓名、考场、座位号及准考证号并核对条形码</w:t>
      </w: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t>信息；</w:t>
      </w:r>
    </w:p>
    <w:p w14:paraId="01EEA31D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所有答案必须写在答题卷上，写在试卷上无效，考试结束后，只需上交答题卷；</w:t>
      </w:r>
    </w:p>
    <w:p w14:paraId="7EE89224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参加联批学校的学生可关注“启望教育”公众号查询个人成绩分析。</w:t>
      </w:r>
    </w:p>
    <w:p w14:paraId="0F5DAC94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Li 7  C 12  N 14  O 16  F 19  Na 23  P 31  S 32  Cl 35.5  Ca 40</w:t>
      </w:r>
    </w:p>
    <w:p w14:paraId="24D90F8C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选择题部分</w:t>
      </w:r>
    </w:p>
    <w:p w14:paraId="170DD77A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。每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 w14:paraId="34D944F0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属于非极性分子的是</w:t>
      </w:r>
    </w:p>
    <w:p w14:paraId="7830CA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3pt;width:15.05pt;" o:ole="t" filled="f" o:preferrelative="t" stroked="f" coordsize="21600,21600">
            <v:path/>
            <v:fill on="f" focussize="0,0"/>
            <v:stroke on="f" joinstyle="miter"/>
            <v:imagedata r:id="rId8" o:title="eqId2a5a90de46accfca98d5583bd27ce8b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0" o:title="eqId3cd6200aa9357b208a994c93c210ff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2" o:title="eqIddbe2066525aa0616cf44d051d57bf71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4" o:title="eqId78a7fcd8e92f4fe836b0515191b0be7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7977B0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化学用语表示正确的是</w:t>
      </w:r>
    </w:p>
    <w:p w14:paraId="7F470D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丙炔的键线式：</w:t>
      </w:r>
      <w:r>
        <w:rPr>
          <w:color w:val="000000"/>
        </w:rPr>
        <w:drawing>
          <wp:inline distT="0" distB="0" distL="114300" distR="114300">
            <wp:extent cx="542925" cy="228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3B1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17" o:title="eqIdfe4da65e99108a93de9ffdb7410175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式：</w:t>
      </w:r>
      <w:r>
        <w:rPr>
          <w:color w:val="000000"/>
        </w:rPr>
        <w:drawing>
          <wp:inline distT="0" distB="0" distL="114300" distR="114300">
            <wp:extent cx="1123950" cy="571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CB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20" o:title="eqId195a7dca9e2f7e7f29b46b22b17d777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共价键形成的轨道重叠示意图：</w:t>
      </w:r>
      <w:r>
        <w:rPr>
          <w:color w:val="000000"/>
        </w:rPr>
        <w:drawing>
          <wp:inline distT="0" distB="0" distL="114300" distR="114300">
            <wp:extent cx="1914525" cy="5524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DEF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中的水合离子：</w:t>
      </w:r>
      <w:r>
        <w:rPr>
          <w:color w:val="000000"/>
        </w:rPr>
        <w:drawing>
          <wp:inline distT="0" distB="0" distL="114300" distR="114300">
            <wp:extent cx="1647825" cy="6858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757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化学与生产、生活息息相关。下列说法错误的是</w:t>
      </w:r>
    </w:p>
    <w:p w14:paraId="4553E1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水玻璃具有黏结力强、耐高温等特性，可以用作黏合剂和防火剂，它是一种电解质</w:t>
      </w:r>
    </w:p>
    <w:p w14:paraId="033DCD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味精能增加食品的鲜味，是一种常用的增味剂，其主要成分为谷氨酸钠</w:t>
      </w:r>
    </w:p>
    <w:p w14:paraId="5FDBC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工业生产中一般采用</w:t>
      </w:r>
      <w:r>
        <w:rPr>
          <w:rFonts w:ascii="Times New Roman" w:hAnsi="Times New Roman" w:eastAsia="Times New Roman" w:cs="Times New Roman"/>
          <w:color w:val="000000"/>
        </w:rPr>
        <w:t>400~500</w:t>
      </w:r>
      <w:r>
        <w:rPr>
          <w:rFonts w:ascii="宋体" w:hAnsi="宋体" w:eastAsia="宋体" w:cs="宋体"/>
          <w:color w:val="000000"/>
        </w:rPr>
        <w:t>℃合成氨，原因之一是铁触媒在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℃左右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3106638" name="图片 373106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6638" name="图片 37310663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活性最大</w:t>
      </w:r>
    </w:p>
    <w:p w14:paraId="7A6584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锅炉水垢中含有的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2pt;width:36pt;" o:ole="t" filled="f" o:preferrelative="t" stroked="f" coordsize="21600,21600">
            <v:path/>
            <v:fill on="f" focussize="0,0"/>
            <v:stroke on="f" joinstyle="miter"/>
            <v:imagedata r:id="rId25" o:title="eqId6c1438db8931aa7a31e1c2c344ccbc1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先用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27" o:title="eqIdcd46a1a853c372c1fb6c7a88cd947e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处理，后用盐酸除去</w:t>
      </w:r>
    </w:p>
    <w:p w14:paraId="72ADEA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正确的是</w:t>
      </w:r>
    </w:p>
    <w:p w14:paraId="1E6CD2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73106642" name="图片 373106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6642" name="图片 37310664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30" o:title="eqId6dbced7ff119dea61b61eac35f13261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负性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32" o:title="eqIdd164250d718b0c7abf15ad9022ec686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6B0FA0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极性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4" o:title="eqIda518e187da11add869ab6bb88f58f57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酸性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36" o:title="eqIdc79bd1cda31eab29f8615bc9664e661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 w14:paraId="50ECD5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关于实验室安全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687099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如果苯酚浓溶液沾到皮肤上，应立即用酒精洗，再用水冲洗</w:t>
      </w:r>
    </w:p>
    <w:p w14:paraId="78DF0A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为加快铁屑在稀硫酸中的溶解，采用酒精灯加热比采用电热套加热更安全</w:t>
      </w:r>
    </w:p>
    <w:p w14:paraId="45E39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为防止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38" o:title="eqId5d69d7191f7166d1c82e92bd9c6ef39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逸散，可在装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38" o:title="eqId5d69d7191f7166d1c82e92bd9c6ef39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集气瓶口涂抹适量凡士林，使玻璃片与瓶口更密合</w:t>
      </w:r>
    </w:p>
    <w:p w14:paraId="3C0F0A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含硝酸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3106640" name="图片 373106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6640" name="图片 37310664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废液，可加试剂使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1" o:title="eqIdbba4410d4a2b20d1ddb95ea39108143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淀，再将沉淀物分离</w:t>
      </w:r>
    </w:p>
    <w:p w14:paraId="3A196A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4pt;width:22.6pt;" o:ole="t" filled="f" o:preferrelative="t" stroked="f" coordsize="21600,21600">
            <v:path/>
            <v:fill on="f" focussize="0,0"/>
            <v:stroke on="f" joinstyle="miter"/>
            <v:imagedata r:id="rId43" o:title="eqIdd1a43cac361f4f58cb616fa83645c59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常作为一种熏蒸剂，在贮粮中用于防治害虫，一种制备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4pt;width:22.6pt;" o:ole="t" filled="f" o:preferrelative="t" stroked="f" coordsize="21600,21600">
            <v:path/>
            <v:fill on="f" focussize="0,0"/>
            <v:stroke on="f" joinstyle="miter"/>
            <v:imagedata r:id="rId43" o:title="eqIdd1a43cac361f4f58cb616fa83645c59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流程如图所示：</w:t>
      </w:r>
    </w:p>
    <w:p w14:paraId="5026A7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33900" cy="9144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E74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61835E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上述流程中每一步均有元素化合价变化</w:t>
      </w:r>
    </w:p>
    <w:p w14:paraId="27D54E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4pt;width:22.6pt;" o:ole="t" filled="f" o:preferrelative="t" stroked="f" coordsize="21600,21600">
            <v:path/>
            <v:fill on="f" focussize="0,0"/>
            <v:stroke on="f" joinstyle="miter"/>
            <v:imagedata r:id="rId43" o:title="eqIdd1a43cac361f4f58cb616fa83645c59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流程中都属于还原产物</w:t>
      </w:r>
    </w:p>
    <w:p w14:paraId="29139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次磷酸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4pt;width:51.3pt;" o:ole="t" filled="f" o:preferrelative="t" stroked="f" coordsize="21600,21600">
            <v:path/>
            <v:fill on="f" focussize="0,0"/>
            <v:stroke on="f" joinstyle="miter"/>
            <v:imagedata r:id="rId48" o:title="eqId98b669346bea662c4e020ddc8b700ea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属于酸式盐</w:t>
      </w:r>
    </w:p>
    <w:p w14:paraId="1F4665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" o:title="eqId9639e04fa6241b873f164c9743f23da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磷酸分解时转移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" o:title="eqId9639e04fa6241b873f164c9743f23da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</w:t>
      </w:r>
    </w:p>
    <w:p w14:paraId="24C8ED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物质的结构或性质不能说明其用途的是</w:t>
      </w:r>
    </w:p>
    <w:p w14:paraId="4D36A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二氧化硫具有漂白作用，工业上常用二氧化硫来漂白纸浆、毛、丝等</w:t>
      </w:r>
    </w:p>
    <w:p w14:paraId="1ADBAC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73106634" name="图片 373106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6634" name="图片 37310663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聚乙炔具有共轭大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体系，可用于制备导电高分子材料</w:t>
      </w:r>
    </w:p>
    <w:p w14:paraId="52246C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肥皂和洗涤剂中的表面活性剂有亲水基团和疏水基团，故可去除油污</w:t>
      </w:r>
    </w:p>
    <w:p w14:paraId="335A6E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氯化铁溶液呈酸性，用于钟表、电子元件和标牌等的蚀刻</w:t>
      </w:r>
    </w:p>
    <w:p w14:paraId="01C306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我们日常用到的消毒剂有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消毒液、乙醇、漂白粉、二氧化氯及苯酚等。下列有关离子方程式书写正确的是</w:t>
      </w:r>
    </w:p>
    <w:p w14:paraId="0BE830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将足量苯酚加入碳酸钠溶液中：</w:t>
      </w:r>
      <w:r>
        <w:rPr>
          <w:color w:val="000000"/>
        </w:rPr>
        <w:drawing>
          <wp:inline distT="0" distB="0" distL="114300" distR="114300">
            <wp:extent cx="3238500" cy="3905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A42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将漂白粉加入少量亚硫酸钠溶液中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231pt;" o:ole="t" filled="f" o:preferrelative="t" stroked="f" coordsize="21600,21600">
            <v:path/>
            <v:fill on="f" focussize="0,0"/>
            <v:stroke on="f" joinstyle="miter"/>
            <v:imagedata r:id="rId54" o:title="eqId013791eaf8605f319f022c093f3d5f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 w14:paraId="08D66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乙醇使酸性高锰酸钾溶液褪色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8pt;width:312.3pt;" o:ole="t" filled="f" o:preferrelative="t" stroked="f" coordsize="21600,21600">
            <v:path/>
            <v:fill on="f" focussize="0,0"/>
            <v:stroke on="f" joinstyle="miter"/>
            <v:imagedata r:id="rId56" o:title="eqIdf47f74215f8cf8466a7cf83f72b3df2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 w14:paraId="056B6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酸性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8" o:title="eqIdb0f898c6de53a0ebf9d787ca138ffcd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用草酸还原氯酸钠制备二氧化氯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9.5pt;width:245.25pt;" o:ole="t" filled="f" o:preferrelative="t" stroked="f" coordsize="21600,21600">
            <v:path/>
            <v:fill on="f" focussize="0,0"/>
            <v:stroke on="f" joinstyle="miter"/>
            <v:imagedata r:id="rId60" o:title="eqId9a77a86ae049de3dc4e907db106aa4b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 w14:paraId="5AC2FE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滴滴涕</w:t>
      </w:r>
      <w:r>
        <w:rPr>
          <w:rFonts w:ascii="Times New Roman" w:hAnsi="Times New Roman" w:eastAsia="Times New Roman" w:cs="Times New Roman"/>
          <w:color w:val="000000"/>
        </w:rPr>
        <w:t>(DDT)</w:t>
      </w:r>
      <w:r>
        <w:rPr>
          <w:rFonts w:ascii="宋体" w:hAnsi="宋体" w:eastAsia="宋体" w:cs="宋体"/>
          <w:color w:val="000000"/>
        </w:rPr>
        <w:t>杀虫剂脱去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62" o:title="eqId387d2029bc8e5f0ceb454be937a07e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成</w:t>
      </w:r>
      <w:r>
        <w:rPr>
          <w:rFonts w:ascii="Times New Roman" w:hAnsi="Times New Roman" w:eastAsia="Times New Roman" w:cs="Times New Roman"/>
          <w:color w:val="000000"/>
        </w:rPr>
        <w:t>DDE</w:t>
      </w:r>
      <w:r>
        <w:rPr>
          <w:rFonts w:ascii="宋体" w:hAnsi="宋体" w:eastAsia="宋体" w:cs="宋体"/>
          <w:color w:val="000000"/>
        </w:rPr>
        <w:t>会降低毒性。</w:t>
      </w:r>
    </w:p>
    <w:p w14:paraId="23DAF6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33925" cy="1085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CCA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不正确的是</w:t>
      </w:r>
    </w:p>
    <w:p w14:paraId="377AC3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DDT</w:t>
      </w:r>
      <w:r>
        <w:rPr>
          <w:rFonts w:ascii="宋体" w:hAnsi="宋体" w:eastAsia="宋体" w:cs="宋体"/>
          <w:color w:val="000000"/>
        </w:rPr>
        <w:t>为有机物，推测其难溶于水，易溶于脂肪</w:t>
      </w:r>
    </w:p>
    <w:p w14:paraId="61C021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可用红外光谱、核磁共振氢谱等鉴别</w:t>
      </w:r>
      <w:r>
        <w:rPr>
          <w:rFonts w:ascii="Times New Roman" w:hAnsi="Times New Roman" w:eastAsia="Times New Roman" w:cs="Times New Roman"/>
          <w:color w:val="000000"/>
        </w:rPr>
        <w:t>DDT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DDE</w:t>
      </w:r>
    </w:p>
    <w:p w14:paraId="15950F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DDE</w:t>
      </w:r>
      <w:r>
        <w:rPr>
          <w:rFonts w:ascii="宋体" w:hAnsi="宋体" w:eastAsia="宋体" w:cs="宋体"/>
          <w:color w:val="000000"/>
        </w:rPr>
        <w:t>可发生加聚反应</w:t>
      </w:r>
    </w:p>
    <w:p w14:paraId="6FB7A7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DT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DDE</w:t>
      </w:r>
      <w:r>
        <w:rPr>
          <w:rFonts w:ascii="宋体" w:hAnsi="宋体" w:eastAsia="宋体" w:cs="宋体"/>
          <w:color w:val="000000"/>
        </w:rPr>
        <w:t>中所有碳原子均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65" o:title="eqIde6a7f012ce92bb29997d4ff95f8ac64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</w:t>
      </w:r>
    </w:p>
    <w:p w14:paraId="128FD6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对铁钉进行预处理，并用铜氨溶液给铁钉镀铜。下列操作</w:t>
      </w:r>
      <w:r>
        <w:rPr>
          <w:rFonts w:ascii="宋体" w:hAnsi="宋体" w:eastAsia="宋体" w:cs="宋体"/>
          <w:color w:val="000000"/>
          <w:em w:val="dot"/>
          <w:lang w:eastAsia="zh-CN"/>
        </w:rPr>
        <w:t>不能</w:t>
      </w:r>
      <w:r>
        <w:rPr>
          <w:rFonts w:ascii="宋体" w:hAnsi="宋体" w:eastAsia="宋体" w:cs="宋体"/>
          <w:color w:val="000000"/>
        </w:rPr>
        <w:t>达到实验目的的是</w:t>
      </w:r>
    </w:p>
    <w:tbl>
      <w:tblPr>
        <w:tblStyle w:val="4"/>
        <w:tblW w:w="4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50"/>
        <w:gridCol w:w="2250"/>
      </w:tblGrid>
      <w:tr w14:paraId="26C602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AECD7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23925" cy="981075"/>
                  <wp:effectExtent l="0" t="0" r="0" b="0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57FE8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819150" cy="933450"/>
                  <wp:effectExtent l="0" t="0" r="0" b="0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C402E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9B9E2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除油污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8CA0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除铁锈</w:t>
            </w:r>
          </w:p>
        </w:tc>
      </w:tr>
      <w:tr w14:paraId="2C07C8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5371E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71550" cy="1095375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FBD8C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  <w:p w14:paraId="134B319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66800" cy="809625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52D47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52960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制铜氨溶液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629F6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铁钉镀铜</w:t>
            </w:r>
          </w:p>
        </w:tc>
      </w:tr>
    </w:tbl>
    <w:p w14:paraId="1DBD7918">
      <w:pPr>
        <w:spacing w:line="360" w:lineRule="auto"/>
        <w:jc w:val="both"/>
        <w:textAlignment w:val="center"/>
        <w:rPr>
          <w:color w:val="000000"/>
        </w:rPr>
      </w:pPr>
    </w:p>
    <w:p w14:paraId="40E1E2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2B5950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定温度下，向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71" o:title="eqId3bf0295adab7a69310bf19b31f138b8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容密闭容器中充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25pt;width:86.95pt;" o:ole="t" filled="f" o:preferrelative="t" stroked="f" coordsize="21600,21600">
            <v:path/>
            <v:fill on="f" focussize="0,0"/>
            <v:stroke on="f" joinstyle="miter"/>
            <v:imagedata r:id="rId73" o:title="eqId3b0ff0b5e0716d573abff23e3366100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发生反应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25pt;width:183.75pt;" o:ole="t" filled="f" o:preferrelative="t" stroked="f" coordsize="21600,21600">
            <v:path/>
            <v:fill on="f" focussize="0,0"/>
            <v:stroke on="f" joinstyle="miter"/>
            <v:imagedata r:id="rId75" o:title="eqId0d00617299d6bdaa3aeb13f25faa170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定实验数据得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77" o:title="eqId04f782c22450a5316bad044997b482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79" o:title="eqIdc015079deda78a32e3a6056e4ddb3d9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曲线如图所示。下列说法正确的是</w:t>
      </w:r>
    </w:p>
    <w:p w14:paraId="256EBE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1771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7D1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2" o:title="eqId4d9d69f06be6f7af883bc93dc9b8f8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解反应在低温下能自发进行</w:t>
      </w:r>
    </w:p>
    <w:p w14:paraId="7E2770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混合气体的密度保持不变，能判断反应已达平衡</w:t>
      </w:r>
    </w:p>
    <w:p w14:paraId="0810A8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平衡时升高温度，曲线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点可能变为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点</w:t>
      </w:r>
    </w:p>
    <w:p w14:paraId="0E5876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平衡后恒温充入一定量的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25pt;width:108.95pt;" o:ole="t" filled="f" o:preferrelative="t" stroked="f" coordsize="21600,21600">
            <v:path/>
            <v:fill on="f" focussize="0,0"/>
            <v:stroke on="f" joinstyle="miter"/>
            <v:imagedata r:id="rId84" o:title="eqId774f99d5720cce0c22946a73d616e59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转化率减小</w:t>
      </w:r>
    </w:p>
    <w:p w14:paraId="319D9C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钠离子电池有耐高温、安全的特点，现有从废水中回收钠的装置，如图所示，中间室中电极材料具有选择性吸附，可将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6" o:title="eqIdb0ee3481d01375de53f837189911215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2pt;width:41.35pt;" o:ole="t" filled="f" o:preferrelative="t" stroked="f" coordsize="21600,21600">
            <v:path/>
            <v:fill on="f" focussize="0,0"/>
            <v:stroke on="f" joinstyle="miter"/>
            <v:imagedata r:id="rId88" o:title="eqId63fcb91d4d1fa45533c22336199630e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脱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6" o:title="eqIdb0ee3481d01375de53f837189911215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2pt;width:51.7pt;" o:ole="t" filled="f" o:preferrelative="t" stroked="f" coordsize="21600,21600">
            <v:path/>
            <v:fill on="f" focussize="0,0"/>
            <v:stroke on="f" joinstyle="miter"/>
            <v:imagedata r:id="rId91" o:title="eqIdcba106808d1c7c4ea5f7fe07445f11d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某过渡金属）的功能，废水中钠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93" o:title="eqIdce93086f0133444d40743d654cba1c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回收。下列有关说法错误的是</w:t>
      </w:r>
    </w:p>
    <w:p w14:paraId="229629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7145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427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步吸附钠时，应接通“电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</w:t>
      </w:r>
    </w:p>
    <w:p w14:paraId="1965B2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步脱出钠时，中间室电极反应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96" o:title="eqId73d5f3889ce87c8cb7aa18af9145e67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</w:p>
    <w:p w14:paraId="2A47B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为完成钠离子的吸附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脱出，交换膜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”应选用阴离子交换膜</w:t>
      </w:r>
    </w:p>
    <w:p w14:paraId="67432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产品室每生成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8" o:title="eqIdd446a8b7147e54d55466109922ebdbd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论上标准状况下惰性电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上生成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00" o:title="eqId7fa4e407156124daed6d1d94dbb26e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体积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31.15pt;" o:ole="t" filled="f" o:preferrelative="t" stroked="f" coordsize="21600,21600">
            <v:path/>
            <v:fill on="f" focussize="0,0"/>
            <v:stroke on="f" joinstyle="miter"/>
            <v:imagedata r:id="rId102" o:title="eqIdf33931d0d094a5b2293f0a244f62f15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 w14:paraId="44681C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4" o:title="eqId3bea382e99f8204065eb5ae4138360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水反应生成氟硼酸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15pt;width:39.85pt;" o:ole="t" filled="f" o:preferrelative="t" stroked="f" coordsize="21600,21600">
            <v:path/>
            <v:fill on="f" focussize="0,0"/>
            <v:stroke on="f" joinstyle="miter"/>
            <v:imagedata r:id="rId106" o:title="eqIdaa365387fa1d108c07990dc7583cc47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硼酸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8" o:title="eqIdc5bd9900ebb6bc65c2287eb2d7787ae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定条件下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4" o:title="eqId3bea382e99f8204065eb5ae41383609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定量水可形成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15pt;width:60.85pt;" o:ole="t" filled="f" o:preferrelative="t" stroked="f" coordsize="21600,21600">
            <v:path/>
            <v:fill on="f" focussize="0,0"/>
            <v:stroke on="f" joinstyle="miter"/>
            <v:imagedata r:id="rId111" o:title="eqId077c03fefc0caddaa6f332b234e8dba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</w:t>
      </w:r>
      <w:r>
        <w:rPr>
          <w:rFonts w:ascii="Times New Roman" w:hAnsi="Times New Roman" w:eastAsia="Times New Roman" w:cs="Times New Roman"/>
          <w:color w:val="000000"/>
        </w:rPr>
        <w:t>Q(</w:t>
      </w:r>
      <w:r>
        <w:rPr>
          <w:color w:val="000000"/>
        </w:rPr>
        <w:drawing>
          <wp:inline distT="0" distB="0" distL="114300" distR="114300">
            <wp:extent cx="1295400" cy="666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有关说法，正确的是</w:t>
      </w:r>
    </w:p>
    <w:p w14:paraId="63D900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15pt;width:60.85pt;" o:ole="t" filled="f" o:preferrelative="t" stroked="f" coordsize="21600,21600">
            <v:path/>
            <v:fill on="f" focussize="0,0"/>
            <v:stroke on="f" joinstyle="miter"/>
            <v:imagedata r:id="rId111" o:title="eqId077c03fefc0caddaa6f332b234e8dba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热稳定性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4" o:title="eqId3bea382e99f8204065eb5ae4138360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</w:t>
      </w:r>
    </w:p>
    <w:p w14:paraId="453D35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4" o:title="eqId3bea382e99f8204065eb5ae4138360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水反应为非氧化还原反应，氟硼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117" o:title="eqIdd258e9356bd15933f4bfbf993403621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73106636" name="图片 373106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6636" name="图片 37310663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酸性大于硼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19" o:title="eqId00cab4f1bc19b7360db8d1ef36943e7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4C7C6F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21" o:title="eqId4a96827082c47c9845b9d445607a6c0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属于分子晶体，晶体中存在范德华力、氢键、离子键和配位键</w:t>
      </w:r>
    </w:p>
    <w:p w14:paraId="2C0A4A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21" o:title="eqId4a96827082c47c9845b9d445607a6c0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键角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24" o:title="eqIdb2db3fff6e2ff48b52b32e17325659a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4" o:title="eqId3bea382e99f8204065eb5ae4138360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键角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24" o:title="eqIdb2db3fff6e2ff48b52b32e17325659a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 w14:paraId="06D585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乙酸乙酯</w:t>
      </w: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在乙醇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.65pt;width:50.35pt;" o:ole="t" filled="f" o:preferrelative="t" stroked="f" coordsize="21600,21600">
            <v:path/>
            <v:fill on="f" focussize="0,0"/>
            <v:stroke on="f" joinstyle="miter"/>
            <v:imagedata r:id="rId128" o:title="eqId7a0624de330b26ceff4eca6cb1184fd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作用下发生</w:t>
      </w:r>
      <w:r>
        <w:rPr>
          <w:rFonts w:ascii="Times New Roman" w:hAnsi="Times New Roman" w:eastAsia="Times New Roman" w:cs="Times New Roman"/>
          <w:color w:val="000000"/>
        </w:rPr>
        <w:t>Claisen</w:t>
      </w:r>
      <w:r>
        <w:rPr>
          <w:rFonts w:ascii="宋体" w:hAnsi="宋体" w:eastAsia="宋体" w:cs="宋体"/>
          <w:color w:val="000000"/>
        </w:rPr>
        <w:t>酯缩合反应，机理如下图所示：</w:t>
      </w:r>
    </w:p>
    <w:p w14:paraId="2C27ED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76825" cy="1581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97D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31" o:title="eqId84a62a1e1415b6a0b8bbb237a98dc9d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05pt;width:46pt;" o:ole="t" filled="f" o:preferrelative="t" stroked="f" coordsize="21600,21600">
            <v:path/>
            <v:fill on="f" focussize="0,0"/>
            <v:stroke on="f" joinstyle="miter"/>
            <v:imagedata r:id="rId133" o:title="eqIdcad37d4b7bacd67176dd3ef4b3e4da6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135" o:title="eqIde4ab08c7f55af36d74a9e06fe1935b0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05pt;width:48.1pt;" o:ole="t" filled="f" o:preferrelative="t" stroked="f" coordsize="21600,21600">
            <v:path/>
            <v:fill on="f" focussize="0,0"/>
            <v:stroke on="f" joinstyle="miter"/>
            <v:imagedata r:id="rId137" o:title="eqId4a44357cd73bf129e7733b293b83e79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49917E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中不正确的是</w:t>
      </w:r>
    </w:p>
    <w:p w14:paraId="0A7666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醇钠是本实验的催化剂，因乙酸乙酯中含有少量乙醇，故实验中只需加入少量钠即可使上述转化较为完全</w:t>
      </w:r>
    </w:p>
    <w:p w14:paraId="06184E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A(</w:t>
      </w:r>
      <w:r>
        <w:rPr>
          <w:color w:val="000000"/>
        </w:rPr>
        <w:drawing>
          <wp:inline distT="0" distB="0" distL="114300" distR="114300">
            <wp:extent cx="1123950" cy="6953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40" o:title="eqIdf66567b593b6b2ce8cde94da65beef2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酸性弱于</w:t>
      </w:r>
      <w:r>
        <w:rPr>
          <w:rFonts w:ascii="Times New Roman" w:hAnsi="Times New Roman" w:eastAsia="Times New Roman" w:cs="Times New Roman"/>
          <w:color w:val="000000"/>
        </w:rPr>
        <w:t>D(</w:t>
      </w:r>
      <w:r>
        <w:rPr>
          <w:color w:val="000000"/>
        </w:rPr>
        <w:drawing>
          <wp:inline distT="0" distB="0" distL="114300" distR="114300">
            <wp:extent cx="1666875" cy="666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)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2pt;width:17.1pt;" o:ole="t" filled="f" o:preferrelative="t" stroked="f" coordsize="21600,21600">
            <v:path/>
            <v:fill on="f" focussize="0,0"/>
            <v:stroke on="f" joinstyle="miter"/>
            <v:imagedata r:id="rId143" o:title="eqIdbdc1055193ddb803b60e0202117d7c1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酸性</w:t>
      </w:r>
    </w:p>
    <w:p w14:paraId="2434C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推测化合物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5" o:title="eqId1f0b669ef4514f24ee09adeff7f4123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互变异构体</w:t>
      </w:r>
      <w:r>
        <w:rPr>
          <w:color w:val="000000"/>
        </w:rPr>
        <w:drawing>
          <wp:inline distT="0" distB="0" distL="114300" distR="114300">
            <wp:extent cx="1800225" cy="533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1B1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8" o:title="eqIdff4489d9b83072184c0e1d6b09be50c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化合物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5" o:title="eqId1f0b669ef4514f24ee09adeff7f412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发生酯缩合生成</w:t>
      </w:r>
      <w:r>
        <w:rPr>
          <w:color w:val="000000"/>
        </w:rPr>
        <w:drawing>
          <wp:inline distT="0" distB="0" distL="114300" distR="114300">
            <wp:extent cx="1495425" cy="819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DC3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2" o:title="eqIdde4e63800a393730194cae7c9e5e4ef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3pt;width:74.85pt;" o:ole="t" filled="f" o:preferrelative="t" stroked="f" coordsize="21600,21600">
            <v:path/>
            <v:fill on="f" focussize="0,0"/>
            <v:stroke on="f" joinstyle="miter"/>
            <v:imagedata r:id="rId154" o:title="eqId0318732d5b78448de4cf05f39fc0ede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6" o:title="eqIda41aa3d56362ace480142672bc10a14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15pt;width:74.8pt;" o:ole="t" filled="f" o:preferrelative="t" stroked="f" coordsize="21600,21600">
            <v:path/>
            <v:fill on="f" focussize="0,0"/>
            <v:stroke on="f" joinstyle="miter"/>
            <v:imagedata r:id="rId158" o:title="eqId59e6fc0c67df0f4e880cec1d6a7a19a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160" o:title="eqIda8250b326ec9d1f7e0def463ae1d6a4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1pt;width:63.1pt;" o:ole="t" filled="f" o:preferrelative="t" stroked="f" coordsize="21600,21600">
            <v:path/>
            <v:fill on="f" focussize="0,0"/>
            <v:stroke on="f" joinstyle="miter"/>
            <v:imagedata r:id="rId162" o:title="eqId36d1b5a8669f7b9c5dfe1a7759e1f90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下列有关说法正确的是</w:t>
      </w:r>
    </w:p>
    <w:p w14:paraId="492F5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9pt;width:246.65pt;" o:ole="t" filled="f" o:preferrelative="t" stroked="f" coordsize="21600,21600">
            <v:path/>
            <v:fill on="f" focussize="0,0"/>
            <v:stroke on="f" joinstyle="miter"/>
            <v:imagedata r:id="rId164" o:title="eqId128734f0d8673931aa0be5fa9de96c4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pt;width:68.1pt;" o:ole="t" filled="f" o:preferrelative="t" stroked="f" coordsize="21600,21600">
            <v:path/>
            <v:fill on="f" focussize="0,0"/>
            <v:stroke on="f" joinstyle="miter"/>
            <v:imagedata r:id="rId166" o:title="eqIda1fc24fd10c51638ccbc370713a557d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</w:p>
    <w:p w14:paraId="48A4FF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9pt;width:195.7pt;" o:ole="t" filled="f" o:preferrelative="t" stroked="f" coordsize="21600,21600">
            <v:path/>
            <v:fill on="f" focussize="0,0"/>
            <v:stroke on="f" joinstyle="miter"/>
            <v:imagedata r:id="rId168" o:title="eqId696bdd298e72d9a0f72146658507a05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后可知该反应进行较为完全</w:t>
      </w:r>
    </w:p>
    <w:p w14:paraId="3B9CCE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9pt;width:146.85pt;" o:ole="t" filled="f" o:preferrelative="t" stroked="f" coordsize="21600,21600">
            <v:path/>
            <v:fill on="f" focussize="0,0"/>
            <v:stroke on="f" joinstyle="miter"/>
            <v:imagedata r:id="rId170" o:title="eqId3d2f9f77e9029ca94c36ad1a0fc670e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45.6pt;" o:ole="t" filled="f" o:preferrelative="t" stroked="f" coordsize="21600,21600">
            <v:path/>
            <v:fill on="f" focussize="0,0"/>
            <v:stroke on="f" joinstyle="miter"/>
            <v:imagedata r:id="rId172" o:title="eqId5f1f1d7147bbe4e4f03e1b3d107ea1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</w:p>
    <w:p w14:paraId="426EF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2" o:title="eqIdde4e63800a393730194cae7c9e5e4ef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溶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5" o:title="eqId2f000013b58f3daa51c4c2c60c9a47d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77" o:title="eqId964095a515ac0e4f92cda41f887cfc0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79" o:title="eqId0b779f39f58dc21cf9153e15b0a9a65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缓冲溶液中形成饱和溶液，饱和溶液中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1.75pt;width:141.85pt;" o:ole="t" filled="f" o:preferrelative="t" stroked="f" coordsize="21600,21600">
            <v:path/>
            <v:fill on="f" focussize="0,0"/>
            <v:stroke on="f" joinstyle="miter"/>
            <v:imagedata r:id="rId181" o:title="eqId6b088721e8de2c8ae25fbb22eabb470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</w:p>
    <w:p w14:paraId="3695FD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化学需氧量</w:t>
      </w:r>
      <w:r>
        <w:rPr>
          <w:rFonts w:ascii="Times New Roman" w:hAnsi="Times New Roman" w:eastAsia="Times New Roman" w:cs="Times New Roman"/>
          <w:color w:val="000000"/>
        </w:rPr>
        <w:t>(COD)</w:t>
      </w:r>
      <w:r>
        <w:rPr>
          <w:rFonts w:ascii="宋体" w:hAnsi="宋体" w:eastAsia="宋体" w:cs="宋体"/>
          <w:color w:val="000000"/>
        </w:rPr>
        <w:t>是衡量水体中有机物污染程度的指标之一，以水样消耗氧化剂的量折算成消耗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3" o:title="eqId1e762a80c1216318892c2155bef796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15pt;width:38.9pt;" o:ole="t" filled="f" o:preferrelative="t" stroked="f" coordsize="21600,21600">
            <v:path/>
            <v:fill on="f" focussize="0,0"/>
            <v:stroke on="f" joinstyle="miter"/>
            <v:imagedata r:id="rId185" o:title="eqId03c366a9cdc508080e2aaae0018c7b1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来表示。碱性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7" o:title="eqId7a63afc18472bb4f4d6388cf207da8b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85pt;width:18.55pt;" o:ole="t" filled="f" o:preferrelative="t" stroked="f" coordsize="21600,21600">
            <v:path/>
            <v:fill on="f" focussize="0,0"/>
            <v:stroke on="f" joinstyle="miter"/>
            <v:imagedata r:id="rId189" o:title="eqIdaef0aaf9f3442509a859fb2f9a07ca7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，可用于测定含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85pt;width:18.55pt;" o:ole="t" filled="f" o:preferrelative="t" stroked="f" coordsize="21600,21600">
            <v:path/>
            <v:fill on="f" focussize="0,0"/>
            <v:stroke on="f" joinstyle="miter"/>
            <v:imagedata r:id="rId189" o:title="eqIdaef0aaf9f3442509a859fb2f9a07ca7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样的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2" o:title="eqIdc78fbf592aaf9de0397dc58b07c8c7d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流程如图。</w:t>
      </w:r>
    </w:p>
    <w:p w14:paraId="540963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8369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83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C6D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4B323B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为酸性条件，存在反应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.75pt;width:240pt;" o:ole="t" filled="f" o:preferrelative="t" stroked="f" coordsize="21600,21600">
            <v:path/>
            <v:fill on="f" focussize="0,0"/>
            <v:stroke on="f" joinstyle="miter"/>
            <v:imagedata r:id="rId195" o:title="eqId620126f7ddd2e36ac089eb1bb481696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</w:p>
    <w:p w14:paraId="333F60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避光、加盖可避免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1pt;width:11.95pt;" o:ole="t" filled="f" o:preferrelative="t" stroked="f" coordsize="21600,21600">
            <v:path/>
            <v:fill on="f" focussize="0,0"/>
            <v:stroke on="f" joinstyle="miter"/>
            <v:imagedata r:id="rId197" o:title="eqIde0c629f27254b05e1078e4b93be27b1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3" o:title="eqId1e762a80c1216318892c2155bef796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及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200" o:title="eqId2ad5c9a2beda08c063217a69ef36dbe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挥发</w:t>
      </w:r>
    </w:p>
    <w:p w14:paraId="3B10AA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，为使测定结果更准确，当溶液变为浅黄色时再滴入淀粉溶液作为指示剂</w:t>
      </w:r>
    </w:p>
    <w:p w14:paraId="0B3846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消耗的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2" o:title="eqId5414fb67ab35d9a892fbb772ad3b6a60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多，水样的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2" o:title="eqIdc78fbf592aaf9de0397dc58b07c8c7d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越高</w:t>
      </w:r>
    </w:p>
    <w:p w14:paraId="3A3E654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 w14:paraId="13ED81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7B7A08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硫、氮和铁等元素的化合物在生产、生活和科研中应用广泛。回答下列问题：</w:t>
      </w:r>
    </w:p>
    <w:p w14:paraId="577F8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关于元素原子结构，下列说法正确的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EA6C8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硒</w:t>
      </w:r>
      <w:r>
        <w:rPr>
          <w:rFonts w:ascii="Times New Roman" w:hAnsi="Times New Roman" w:eastAsia="Times New Roman" w:cs="Times New Roman"/>
          <w:color w:val="000000"/>
        </w:rPr>
        <w:t>(Se)</w:t>
      </w:r>
      <w:r>
        <w:rPr>
          <w:rFonts w:ascii="宋体" w:hAnsi="宋体" w:eastAsia="宋体" w:cs="宋体"/>
          <w:color w:val="000000"/>
        </w:rPr>
        <w:t>的基态原子电子排布式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pt;width:57.7pt;" o:ole="t" filled="f" o:preferrelative="t" stroked="f" coordsize="21600,21600">
            <v:path/>
            <v:fill on="f" focussize="0,0"/>
            <v:stroke on="f" joinstyle="miter"/>
            <v:imagedata r:id="rId205" o:title="eqIdf1bef0afb98d25b08962d5da18e6e4c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</w:p>
    <w:p w14:paraId="0DE1D1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电子空间运动状态</w:t>
      </w:r>
    </w:p>
    <w:p w14:paraId="3002FB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1</w:t>
      </w:r>
      <w:r>
        <w:rPr>
          <w:rFonts w:ascii="宋体" w:hAnsi="宋体" w:eastAsia="宋体" w:cs="宋体"/>
          <w:color w:val="000000"/>
        </w:rPr>
        <w:t>的半径大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85pt;width:18.55pt;" o:ole="t" filled="f" o:preferrelative="t" stroked="f" coordsize="21600,21600">
            <v:path/>
            <v:fill on="f" focussize="0,0"/>
            <v:stroke on="f" joinstyle="miter"/>
            <v:imagedata r:id="rId189" o:title="eqIdaef0aaf9f3442509a859fb2f9a07ca7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</w:p>
    <w:p w14:paraId="468E1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208" o:title="eqIda454a2c91ace8ef50412a6adf91f808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第二电离能大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10" o:title="eqId0c27eda162792128da25f541303a308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第二电离能</w:t>
      </w:r>
    </w:p>
    <w:p w14:paraId="46A9F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立方卤化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用于制作光电材料，其晶胞结构如图所示。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距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12" o:title="eqIda0fb7a913ffabeaf085c834faa2d763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近的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数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316C4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2858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04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我国车载电池领域不断取得新的研究成果。</w:t>
      </w:r>
    </w:p>
    <w:p w14:paraId="394AD6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215" o:title="eqIdba3abb2068a779bb0b5ea5f402d7b4b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7" o:title="eqId41b8f7ea3dbbf90a0d8a3a83a85125c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可作为电池的电极材料。相同条件下，电极材料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7" o:title="eqId41b8f7ea3dbbf90a0d8a3a83a85125c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220" o:title="eqId26e584eee3da3c737f9ecce2800ebec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迁移速率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215" o:title="eqIdba3abb2068a779bb0b5ea5f402d7b4b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快，原因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58E0B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高温条件下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23" o:title="eqIdf36e6505fa6d20fe082df7f17a80282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葡萄糖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7.8pt;width:43.8pt;" o:ole="t" filled="f" o:preferrelative="t" stroked="f" coordsize="21600,21600">
            <v:path/>
            <v:fill on="f" focussize="0,0"/>
            <v:stroke on="f" joinstyle="miter"/>
            <v:imagedata r:id="rId225" o:title="eqId403c89d4158d6798d7c4e025458f8e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27" o:title="eqId5b3b85f3696b22a8965194d575cf071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电极材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2pt;width:46.3pt;" o:ole="t" filled="f" o:preferrelative="t" stroked="f" coordsize="21600,21600">
            <v:path/>
            <v:fill on="f" focussize="0,0"/>
            <v:stroke on="f" joinstyle="miter"/>
            <v:imagedata r:id="rId229" o:title="eqIdc2a412094cb41f61d0897dcb799de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有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231" o:title="eqIde5a122e25cf4eb9f03ffe5ec823bfc3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该反应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785AB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含巯基</w:t>
      </w:r>
      <w:r>
        <w:rPr>
          <w:rFonts w:ascii="Times New Roman" w:hAnsi="Times New Roman" w:eastAsia="Times New Roman" w:cs="Times New Roman"/>
          <w:color w:val="000000"/>
        </w:rPr>
        <w:t>(-SH)</w:t>
      </w:r>
      <w:r>
        <w:rPr>
          <w:rFonts w:ascii="宋体" w:hAnsi="宋体" w:eastAsia="宋体" w:cs="宋体"/>
          <w:color w:val="000000"/>
        </w:rPr>
        <w:t>的化合物可作为重金属元素汞的解毒剂，化合物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为一种强酸。</w:t>
      </w:r>
    </w:p>
    <w:p w14:paraId="7BAEAF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24225" cy="1057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BEB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EADCE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原子都采取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234" o:title="eqId4d44f86dbf656505802193c21eb44bf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</w:t>
      </w:r>
    </w:p>
    <w:p w14:paraId="784F16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与金属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反应时，羟基</w:t>
      </w:r>
      <w:r>
        <w:rPr>
          <w:rFonts w:ascii="Times New Roman" w:hAnsi="Times New Roman" w:eastAsia="Times New Roman" w:cs="Times New Roman"/>
          <w:color w:val="000000"/>
        </w:rPr>
        <w:t>(-OH)</w:t>
      </w:r>
      <w:r>
        <w:rPr>
          <w:rFonts w:ascii="宋体" w:hAnsi="宋体" w:eastAsia="宋体" w:cs="宋体"/>
          <w:color w:val="000000"/>
        </w:rPr>
        <w:t>比巯基</w:t>
      </w:r>
      <w:r>
        <w:rPr>
          <w:rFonts w:ascii="Times New Roman" w:hAnsi="Times New Roman" w:eastAsia="Times New Roman" w:cs="Times New Roman"/>
          <w:color w:val="000000"/>
        </w:rPr>
        <w:t>(-SH)</w:t>
      </w:r>
      <w:r>
        <w:rPr>
          <w:rFonts w:ascii="宋体" w:hAnsi="宋体" w:eastAsia="宋体" w:cs="宋体"/>
          <w:color w:val="000000"/>
        </w:rPr>
        <w:t>更易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反应</w:t>
      </w:r>
    </w:p>
    <w:p w14:paraId="3C465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熔沸点及在水中的溶解性都大于化合物</w:t>
      </w:r>
      <w:r>
        <w:rPr>
          <w:rFonts w:ascii="Times New Roman" w:hAnsi="Times New Roman" w:eastAsia="Times New Roman" w:cs="Times New Roman"/>
          <w:color w:val="000000"/>
        </w:rPr>
        <w:t>Ⅰ</w:t>
      </w:r>
    </w:p>
    <w:p w14:paraId="7D721D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酸性大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6" o:title="eqIddabf3433f95b16485024c4eede9f2a5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</w:p>
    <w:p w14:paraId="6EB26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某研究小组设计了如下流程，以废铁屑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有少量碳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38" o:title="eqIdb29e5890a882a946f99eb379b94801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为原料制备无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0" o:title="eqIdbba8c268b645f045374466cb02f5075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：氯化亚砜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685800" cy="3810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熔点</w:t>
      </w:r>
      <w:r>
        <w:rPr>
          <w:rFonts w:ascii="Times New Roman" w:hAnsi="Times New Roman" w:eastAsia="Times New Roman" w:cs="Times New Roman"/>
          <w:color w:val="000000"/>
        </w:rPr>
        <w:t>-101℃</w:t>
      </w:r>
      <w:r>
        <w:rPr>
          <w:rFonts w:ascii="宋体" w:hAnsi="宋体" w:eastAsia="宋体" w:cs="宋体"/>
          <w:color w:val="000000"/>
        </w:rPr>
        <w:t>，沸点</w:t>
      </w:r>
      <w:r>
        <w:rPr>
          <w:rFonts w:ascii="Times New Roman" w:hAnsi="Times New Roman" w:eastAsia="Times New Roman" w:cs="Times New Roman"/>
          <w:color w:val="000000"/>
        </w:rPr>
        <w:t>76℃</w:t>
      </w:r>
      <w:r>
        <w:rPr>
          <w:rFonts w:ascii="宋体" w:hAnsi="宋体" w:eastAsia="宋体" w:cs="宋体"/>
          <w:color w:val="000000"/>
        </w:rPr>
        <w:t>，易水解。</w:t>
      </w:r>
    </w:p>
    <w:p w14:paraId="32D4CD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84275"/>
            <wp:effectExtent l="0" t="0" r="0" b="1587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8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329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操作②得到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4pt;width:65.3pt;" o:ole="t" filled="f" o:preferrelative="t" stroked="f" coordsize="21600,21600">
            <v:path/>
            <v:fill on="f" focussize="0,0"/>
            <v:stroke on="f" joinstyle="miter"/>
            <v:imagedata r:id="rId244" o:title="eqIdbd79aa65de9f2139d57c849921e165e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具体过程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BBF9F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为增大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0" o:title="eqIdbba8c268b645f045374466cb02f5075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浓度，向稀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0" o:title="eqIdbba8c268b645f045374466cb02f507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48" o:title="eqIdaf2aa4ca3dbdf24490f5d82b714fe5b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后通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38" o:title="eqId5d69d7191f7166d1c82e92bd9c6ef39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加入纯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248" o:title="eqIdaf2aa4ca3dbdf24490f5d82b714fe5b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过程中可能发生的离子方程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FB710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制得的无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0" o:title="eqIdbba8c268b645f045374466cb02f5075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常含有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208" o:title="eqIda454a2c91ace8ef50412a6adf91f808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，设计实验检验无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40" o:title="eqIdbba8c268b645f045374466cb02f5075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是否含有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208" o:title="eqIda454a2c91ace8ef50412a6adf91f808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0C808B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a4298cb837170c021b9f2cd4e674a6a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排策略主要有三种：减少排放、捕集封存、转化利用。我国在碳氧化物催化加氢合成甲醇上取得了突破性进展，有关反应如下：</w:t>
      </w:r>
    </w:p>
    <w:p w14:paraId="2D969A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258" o:title="eqId61127a206e8bc4be15d6fd3472a8b52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60" o:title="eqIdbcd849e8247a82b2558d8799aa6c7c7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</w:p>
    <w:p w14:paraId="7FC9E4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262" o:title="eqIdb1b1d40ebbc1f613d901159f2ee2f0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85pt;width:102pt;" o:ole="t" filled="f" o:preferrelative="t" stroked="f" coordsize="21600,21600">
            <v:path/>
            <v:fill on="f" focussize="0,0"/>
            <v:stroke on="f" joinstyle="miter"/>
            <v:imagedata r:id="rId264" o:title="eqIdaa5db66a26bbe1c27d4827388a24ac3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</w:p>
    <w:p w14:paraId="3310F8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催化剂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266" o:title="eqId29bcdd8c05cd04f46c6f4ba8aa3cb1d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作用下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262" o:title="eqIdb1b1d40ebbc1f613d901159f2ee2f04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微观反应历程和相对能量</w:t>
      </w:r>
      <w:r>
        <w:rPr>
          <w:rFonts w:ascii="Times New Roman" w:hAnsi="Times New Roman" w:eastAsia="Times New Roman" w:cs="Times New Roman"/>
          <w:color w:val="000000"/>
        </w:rPr>
        <w:t>(E)</w:t>
      </w:r>
      <w:r>
        <w:rPr>
          <w:rFonts w:ascii="宋体" w:hAnsi="宋体" w:eastAsia="宋体" w:cs="宋体"/>
          <w:color w:val="000000"/>
        </w:rPr>
        <w:t>如图所示，其中吸附在催化剂表面上的物种用</w:t>
      </w:r>
      <w:r>
        <w:rPr>
          <w:rFonts w:ascii="Times New Roman" w:hAnsi="Times New Roman" w:eastAsia="Times New Roman" w:cs="Times New Roman"/>
          <w:color w:val="000000"/>
        </w:rPr>
        <w:t>“*”</w:t>
      </w:r>
      <w:r>
        <w:rPr>
          <w:rFonts w:ascii="宋体" w:hAnsi="宋体" w:eastAsia="宋体" w:cs="宋体"/>
          <w:color w:val="000000"/>
        </w:rPr>
        <w:t>标注。</w:t>
      </w:r>
    </w:p>
    <w:p w14:paraId="30C4FC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color w:val="000000"/>
        </w:rPr>
        <w:drawing>
          <wp:inline distT="0" distB="0" distL="114300" distR="114300">
            <wp:extent cx="238125" cy="209550"/>
            <wp:effectExtent l="0" t="0" r="9525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70" o:title="eqIdca66a268d6f46e0e9d5d9151b785be6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71450" cy="1524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8pt;width:12.25pt;" o:ole="t" filled="f" o:preferrelative="t" stroked="f" coordsize="21600,21600">
            <v:path/>
            <v:fill on="f" focussize="0,0"/>
            <v:stroke on="f" joinstyle="miter"/>
            <v:imagedata r:id="rId273" o:title="eqId186354626d5a1d13b88dfb4df916947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257175" cy="219075"/>
            <wp:effectExtent l="0" t="0" r="9525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75pt;width:13.2pt;" o:ole="t" filled="f" o:preferrelative="t" stroked="f" coordsize="21600,21600">
            <v:path/>
            <v:fill on="f" focussize="0,0"/>
            <v:stroke on="f" joinstyle="miter"/>
            <v:imagedata r:id="rId276" o:title="eqIda7c4fd6998a8748375793cd1674f741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D87C7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历程Ⅰ：</w:t>
      </w:r>
      <w:r>
        <w:rPr>
          <w:color w:val="000000"/>
        </w:rPr>
        <w:drawing>
          <wp:inline distT="0" distB="0" distL="114300" distR="114300">
            <wp:extent cx="5238750" cy="911860"/>
            <wp:effectExtent l="0" t="0" r="0" b="254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1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412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甲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15pt;width:110.15pt;" o:ole="t" filled="f" o:preferrelative="t" stroked="f" coordsize="21600,21600">
            <v:path/>
            <v:fill on="f" focussize="0,0"/>
            <v:stroke on="f" joinstyle="miter"/>
            <v:imagedata r:id="rId279" o:title="eqId02e597b4853ea70a8def7ca8d1f61cd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</w:p>
    <w:p w14:paraId="18A798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历程Ⅱ：</w:t>
      </w:r>
      <w:r>
        <w:rPr>
          <w:color w:val="000000"/>
        </w:rPr>
        <w:drawing>
          <wp:inline distT="0" distB="0" distL="114300" distR="114300">
            <wp:extent cx="5238750" cy="10287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2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19D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乙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282" o:title="eqId71e46271c3a4b74dd51a478daab36da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</w:p>
    <w:p w14:paraId="0C11C7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历程Ⅲ：</w:t>
      </w:r>
      <w:r>
        <w:rPr>
          <w:color w:val="000000"/>
        </w:rPr>
        <w:drawing>
          <wp:inline distT="0" distB="0" distL="114300" distR="114300">
            <wp:extent cx="5238750" cy="1079500"/>
            <wp:effectExtent l="0" t="0" r="0" b="635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43B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历程Ⅲ中的反应丙可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DE09F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262" o:title="eqIdb1b1d40ebbc1f613d901159f2ee2f0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决速步是历程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Ⅰ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Ⅱ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Ⅲ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 w14:paraId="429E19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恒容密闭容器中充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86" o:title="eqIdd4b95a7438dd3c4b42e8f5388621bdf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88" o:title="eqId3571f89507864ccbacf9662a33a4119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发生上述反应合成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0" o:title="eqIdd4d1f1e78b8ee320c79a71d3308b8db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0" o:title="eqIdd4d1f1e78b8ee320c79a71d3308b8db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选择性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a4298cb837170c021b9f2cd4e674a6a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与温度的关系如图所示。</w:t>
      </w:r>
    </w:p>
    <w:p w14:paraId="6BBC83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2505075"/>
            <wp:effectExtent l="0" t="0" r="9525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4E4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三点中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0" o:title="eqIdd4d1f1e78b8ee320c79a71d3308b8db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最大的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字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温度高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6" o:title="eqId961bcbf22db1b5c3b0f31a86dbd4cef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a4298cb837170c021b9f2cd4e674a6a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增大程度加快，其主要原因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提示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0" o:title="eqIdd4d1f1e78b8ee320c79a71d3308b8db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选择性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6.75pt;width:150.75pt;" o:ole="t" filled="f" o:preferrelative="t" stroked="f" coordsize="21600,21600">
            <v:path/>
            <v:fill on="f" focussize="0,0"/>
            <v:stroke on="f" joinstyle="miter"/>
            <v:imagedata r:id="rId300" o:title="eqId28651499d1b97d0a5d48099cb961d4f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44FA3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温度下，保持总压强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2" o:title="eqIdb13b016dbfb298e5b09c07b29246cb7a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体积可变的密闭容器中充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86" o:title="eqIdd4b95a7438dd3c4b42e8f5388621bdf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88" o:title="eqId3571f89507864ccbacf9662a33a41194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发生反应，达到平衡时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a4298cb837170c021b9f2cd4e674a6a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率为</w:t>
      </w:r>
      <w:r>
        <w:rPr>
          <w:rFonts w:ascii="Times New Roman" w:hAnsi="Times New Roman" w:eastAsia="Times New Roman" w:cs="Times New Roman"/>
          <w:color w:val="000000"/>
        </w:rPr>
        <w:t>50 %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0" o:title="eqIdd4d1f1e78b8ee320c79a71d3308b8db0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体积分数为</w:t>
      </w:r>
      <w:r>
        <w:rPr>
          <w:rFonts w:ascii="Times New Roman" w:hAnsi="Times New Roman" w:eastAsia="Times New Roman" w:cs="Times New Roman"/>
          <w:color w:val="000000"/>
        </w:rPr>
        <w:t>10 %</w:t>
      </w:r>
      <w:r>
        <w:rPr>
          <w:rFonts w:ascii="宋体" w:hAnsi="宋体" w:eastAsia="宋体" w:cs="宋体"/>
          <w:color w:val="000000"/>
        </w:rPr>
        <w:t>。该温度下，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8pt;width:16.9pt;" o:ole="t" filled="f" o:preferrelative="t" stroked="f" coordsize="21600,21600">
            <v:path/>
            <v:fill on="f" focussize="0,0"/>
            <v:stroke on="f" joinstyle="miter"/>
            <v:imagedata r:id="rId308" o:title="eqIdff3dcd5e9a094a60ff298af4b5d9ec1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310" o:title="eqId6b6b940c223edfff140c9f60950d9f8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答案可保留分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提示：用分压代替浓度计算的平衡常数叫压强平衡常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8pt;width:16.9pt;" o:ole="t" filled="f" o:preferrelative="t" stroked="f" coordsize="21600,21600">
            <v:path/>
            <v:fill on="f" focussize="0,0"/>
            <v:stroke on="f" joinstyle="miter"/>
            <v:imagedata r:id="rId308" o:title="eqIdff3dcd5e9a094a60ff298af4b5d9ec14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分压等于总压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9.9pt;width:8.95pt;" o:ole="t" filled="f" o:preferrelative="t" stroked="f" coordsize="21600,21600">
            <v:path/>
            <v:fill on="f" focussize="0,0"/>
            <v:stroke on="f" joinstyle="miter"/>
            <v:imagedata r:id="rId313" o:title="eqId2468403b3eba9e40bfa36f464e92773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量分数。</w:t>
      </w:r>
    </w:p>
    <w:p w14:paraId="35A38E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研究人员开发出了采用多孔催化剂电极将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a4298cb837170c021b9f2cd4e674a6a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231" o:title="eqIde5a122e25cf4eb9f03ffe5ec823bfc3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解池，工作原理如图。</w:t>
      </w:r>
    </w:p>
    <w:p w14:paraId="688F04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185035"/>
            <wp:effectExtent l="0" t="0" r="0" b="571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8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A1F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阴极的电极反应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34FAB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三氟甲基亚磺酸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2pt;width:83.4pt;" o:ole="t" filled="f" o:preferrelative="t" stroked="f" coordsize="21600,21600">
            <v:path/>
            <v:fill on="f" focussize="0,0"/>
            <v:stroke on="f" joinstyle="miter"/>
            <v:imagedata r:id="rId318" o:title="eqIdf27541bca0c887219a5398efd520f49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我国科学家通过人工智能设计开发的一种锂离子电池补锂剂，其合成原理如下：</w:t>
      </w:r>
    </w:p>
    <w:p w14:paraId="0508F4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88975"/>
            <wp:effectExtent l="0" t="0" r="0" b="1587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8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95B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步骤如下：</w:t>
      </w:r>
    </w:p>
    <w:p w14:paraId="04306C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向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8" o:title="eqIdff4489d9b83072184c0e1d6b09be50c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加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322" o:title="eqId691f6e0c363a85d8e6b5a0f1ba26f33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324" o:title="eqIdbe16ea68444be62b50c898604a4aa06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26" o:title="eqId4a07f3440eeac30648f7c9438a680ac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蒸馏水，搅拌下逐滴加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15pt;width:34.95pt;" o:ole="t" filled="f" o:preferrelative="t" stroked="f" coordsize="21600,21600">
            <v:path/>
            <v:fill on="f" focussize="0,0"/>
            <v:stroke on="f" joinstyle="miter"/>
            <v:imagedata r:id="rId328" o:title="eqId14aafa97a7b9f1510c35acdbc40a81b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30" o:title="eqId90fa42f350104578369cd313d068287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三氟甲磺酰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.2pt;width:90.9pt;" o:ole="t" filled="f" o:preferrelative="t" stroked="f" coordsize="21600,21600">
            <v:path/>
            <v:fill on="f" focussize="0,0"/>
            <v:stroke on="f" joinstyle="miter"/>
            <v:imagedata r:id="rId332" o:title="eqId42ec62a6e91369d5379773797e290cb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有气泡产生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装置如图，夹持及加热装置省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80℃</w:t>
      </w:r>
      <w:r>
        <w:rPr>
          <w:rFonts w:ascii="宋体" w:hAnsi="宋体" w:eastAsia="宋体" w:cs="宋体"/>
          <w:color w:val="000000"/>
        </w:rPr>
        <w:t>下反应</w:t>
      </w:r>
      <w:r>
        <w:rPr>
          <w:rFonts w:ascii="Times New Roman" w:hAnsi="Times New Roman" w:eastAsia="Times New Roman" w:cs="Times New Roman"/>
          <w:color w:val="000000"/>
        </w:rPr>
        <w:t>3h</w:t>
      </w:r>
      <w:r>
        <w:rPr>
          <w:rFonts w:ascii="宋体" w:hAnsi="宋体" w:eastAsia="宋体" w:cs="宋体"/>
          <w:color w:val="000000"/>
        </w:rPr>
        <w:t>后，减压蒸除溶剂得浅黄色固体。</w:t>
      </w:r>
    </w:p>
    <w:p w14:paraId="70F113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13620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1A2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向上述所得固体中加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35" o:title="eqIda3f9cee2b982eba094350ce560aa1fa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氢呋喃</w:t>
      </w:r>
      <w:r>
        <w:rPr>
          <w:rFonts w:ascii="Times New Roman" w:hAnsi="Times New Roman" w:eastAsia="Times New Roman" w:cs="Times New Roman"/>
          <w:color w:val="000000"/>
        </w:rPr>
        <w:t>(THF)</w:t>
      </w:r>
      <w:r>
        <w:rPr>
          <w:rFonts w:ascii="宋体" w:hAnsi="宋体" w:eastAsia="宋体" w:cs="宋体"/>
          <w:color w:val="000000"/>
        </w:rPr>
        <w:t>，充分搅拌后，加入无水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37" o:title="eqId2b853eaed1b4d91371810f607dda5dd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振荡，抽滤、洗涤。将所得滤液减压蒸除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，得黏稠状固体。加入适量乙醇进行重结晶。</w:t>
      </w:r>
    </w:p>
    <w:p w14:paraId="312EBF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、将所得三氟甲基亚磺酸钠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15pt;width:35.4pt;" o:ole="t" filled="f" o:preferrelative="t" stroked="f" coordsize="21600,21600">
            <v:path/>
            <v:fill on="f" focussize="0,0"/>
            <v:stroke on="f" joinstyle="miter"/>
            <v:imagedata r:id="rId339" o:title="eqIdf9ef1f34897bd5885c897d18547a06c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加入圆底烧瓶中，搅拌溶解后逐滴加入足量浓盐酸，析出白色固体。抽滤、洗涤。</w:t>
      </w:r>
    </w:p>
    <w:p w14:paraId="39D66F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、将滤液转入圆底烧瓶中，加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41" o:title="eqId77ed0d450efd6e889ab3eb72b3c7d69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蒸馏水和过量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343" o:title="eqId3d41aac127e9d4d596c24a2bdfdf036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室温搅拌反应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45" o:title="eqId1b29f60fc3d32ca94740f0adf3fd0b5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减压蒸除溶剂，得粗产品。加入适量乙醇进行重结晶，得产品</w:t>
      </w:r>
      <w:r>
        <w:rPr>
          <w:rFonts w:ascii="Times New Roman" w:hAnsi="Times New Roman" w:eastAsia="Times New Roman" w:cs="Times New Roman"/>
          <w:color w:val="000000"/>
        </w:rPr>
        <w:t>1.1g</w:t>
      </w:r>
      <w:r>
        <w:rPr>
          <w:rFonts w:ascii="宋体" w:hAnsi="宋体" w:eastAsia="宋体" w:cs="宋体"/>
          <w:color w:val="000000"/>
        </w:rPr>
        <w:t>。</w:t>
      </w:r>
    </w:p>
    <w:p w14:paraId="7D098D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①</w:t>
      </w:r>
      <w:r>
        <w:rPr>
          <w:rFonts w:ascii="Times New Roman" w:hAnsi="Times New Roman" w:eastAsia="Times New Roman" w:cs="Times New Roman"/>
          <w:color w:val="000000"/>
        </w:rPr>
        <w:t>THF(</w:t>
      </w:r>
      <w:r>
        <w:rPr>
          <w:color w:val="000000"/>
        </w:rPr>
        <w:drawing>
          <wp:inline distT="0" distB="0" distL="114300" distR="114300">
            <wp:extent cx="400050" cy="3810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一种有机溶剂，与水任意比互溶。</w:t>
      </w:r>
    </w:p>
    <w:p w14:paraId="559FFA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三氟甲基亚磺酸锂在潮湿的空气中易被氧化。</w:t>
      </w:r>
    </w:p>
    <w:p w14:paraId="5510B0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 w14:paraId="51C1B5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冷凝管中冷却水应从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口通入。</w:t>
      </w:r>
    </w:p>
    <w:p w14:paraId="488D2D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有关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D4F2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逐滴加入三氟甲磺酰氯可以防止反应温度过高使产物分解</w:t>
      </w:r>
    </w:p>
    <w:p w14:paraId="259BE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中产生的气泡主要成分是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0" o:title="eqId3cd6200aa9357b208a994c93c210ff6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</w:p>
    <w:p w14:paraId="61B85E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因实验在通风橱内进行，无需连接尾气吸收装置</w:t>
      </w:r>
    </w:p>
    <w:p w14:paraId="7EFA06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浅黄色固体中主要含三氟甲基亚磺酸钠和硫酸钠等物质</w:t>
      </w:r>
    </w:p>
    <w:p w14:paraId="5A1409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第一次洗涤的目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956B1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判断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抽滤所得滤液中的主要溶质，并从物质结构角度分析其易溶于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的理由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47D87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对粗产品进行重结晶，正确的操作排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5F92E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趁热过滤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粗产品溶于热的乙醇中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粗产品溶于热水</w:t>
      </w:r>
    </w:p>
    <w:p w14:paraId="25AAD9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缓慢冷却</w:t>
      </w:r>
      <w:r>
        <w:rPr>
          <w:rFonts w:ascii="Times New Roman" w:hAnsi="Times New Roman" w:eastAsia="Times New Roman" w:cs="Times New Roman"/>
          <w:color w:val="000000"/>
        </w:rPr>
        <w:t xml:space="preserve">    e</w:t>
      </w:r>
      <w:r>
        <w:rPr>
          <w:rFonts w:ascii="宋体" w:hAnsi="宋体" w:eastAsia="宋体" w:cs="宋体"/>
          <w:color w:val="000000"/>
        </w:rPr>
        <w:t>．冷的乙醇溶液洗涤</w:t>
      </w:r>
      <w:r>
        <w:rPr>
          <w:rFonts w:ascii="Times New Roman" w:hAnsi="Times New Roman" w:eastAsia="Times New Roman" w:cs="Times New Roman"/>
          <w:color w:val="000000"/>
        </w:rPr>
        <w:t xml:space="preserve">        f</w:t>
      </w:r>
      <w:r>
        <w:rPr>
          <w:rFonts w:ascii="宋体" w:hAnsi="宋体" w:eastAsia="宋体" w:cs="宋体"/>
          <w:color w:val="000000"/>
        </w:rPr>
        <w:t>．抽滤</w:t>
      </w:r>
    </w:p>
    <w:p w14:paraId="2B20D9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在空气中晾干</w:t>
      </w:r>
      <w:r>
        <w:rPr>
          <w:rFonts w:ascii="Times New Roman" w:hAnsi="Times New Roman" w:eastAsia="Times New Roman" w:cs="Times New Roman"/>
          <w:color w:val="000000"/>
        </w:rPr>
        <w:t xml:space="preserve">    h</w:t>
      </w:r>
      <w:r>
        <w:rPr>
          <w:rFonts w:ascii="宋体" w:hAnsi="宋体" w:eastAsia="宋体" w:cs="宋体"/>
          <w:color w:val="000000"/>
        </w:rPr>
        <w:t>。放入真空干燥器中干燥</w:t>
      </w:r>
    </w:p>
    <w:p w14:paraId="6C03CB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三氟甲基亚磺酸锂的产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三位有效数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3CDB0B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米拉贝隆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用于膀胱过度活动症的治疗。其合成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反应条件及试剂已简化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 w14:paraId="673026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58699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587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47A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Ⅰ、</w:t>
      </w:r>
      <w:r>
        <w:rPr>
          <w:rFonts w:ascii="Times New Roman" w:hAnsi="Times New Roman" w:eastAsia="Times New Roman" w:cs="Times New Roman"/>
          <w:color w:val="000000"/>
        </w:rPr>
        <w:t>Boc-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38250" cy="55245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8D8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Ⅱ、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6.15pt;width:93.95pt;" o:ole="t" filled="f" o:preferrelative="t" stroked="f" coordsize="21600,21600">
            <v:path/>
            <v:fill on="f" focussize="0,0"/>
            <v:stroke on="f" joinstyle="miter"/>
            <v:imagedata r:id="rId351" o:title="eqId9c4f91c19fbed76a82c4afdec3c4684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</w:p>
    <w:p w14:paraId="24EA39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Ⅲ、</w:t>
      </w:r>
      <w:r>
        <w:rPr>
          <w:color w:val="000000"/>
        </w:rPr>
        <w:drawing>
          <wp:inline distT="0" distB="0" distL="114300" distR="114300">
            <wp:extent cx="2533650" cy="68580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711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 w14:paraId="09821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米拉贝隆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含氧官能团的名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7560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生成化合物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75pt;width:13.2pt;" o:ole="t" filled="f" o:preferrelative="t" stroked="f" coordsize="21600,21600">
            <v:path/>
            <v:fill on="f" focussize="0,0"/>
            <v:stroke on="f" joinstyle="miter"/>
            <v:imagedata r:id="rId276" o:title="eqIda7c4fd6998a8748375793cd1674f741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同时还生成了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55" o:title="eqId98183b7becdd0efb6fe8f57cdcbce98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合物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57" o:title="eqId674e31dbbc3c338972a2fa85d588afa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构简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992CF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1374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9" o:title="eqId2d74026f830a68eda02edc2a37e54c0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1" o:title="eqIda8124d4bc63e6b9d3a3fc3a9a900ad9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氧化反应</w:t>
      </w:r>
    </w:p>
    <w:p w14:paraId="244B0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3" o:title="eqId1a65b8d0cfe5d62529ff8856e7e6d75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碳氧键比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65" o:title="eqId581c04af30b490da1a50555f9c89125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更易断裂</w:t>
      </w:r>
    </w:p>
    <w:p w14:paraId="78DDDE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化合物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1.75pt;width:13.2pt;" o:ole="t" filled="f" o:preferrelative="t" stroked="f" coordsize="21600,21600">
            <v:path/>
            <v:fill on="f" focussize="0,0"/>
            <v:stroke on="f" joinstyle="miter"/>
            <v:imagedata r:id="rId276" o:title="eqIda7c4fd6998a8748375793cd1674f741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含有两个手性碳原子</w:t>
      </w:r>
    </w:p>
    <w:p w14:paraId="702559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米拉贝隆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2pt;width:68.1pt;" o:ole="t" filled="f" o:preferrelative="t" stroked="f" coordsize="21600,21600">
            <v:path/>
            <v:fill on="f" focussize="0,0"/>
            <v:stroke on="f" joinstyle="miter"/>
            <v:imagedata r:id="rId368" o:title="eqIdc0fce01a2fbca5103d2ca01385be8dd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</w:p>
    <w:p w14:paraId="3E690E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F→G</w:t>
      </w:r>
      <w:r>
        <w:rPr>
          <w:rFonts w:ascii="宋体" w:hAnsi="宋体" w:eastAsia="宋体" w:cs="宋体"/>
          <w:color w:val="000000"/>
        </w:rPr>
        <w:t>的化学方程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3D97E2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写出同时符合下列条件的化合物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同分异构体的结构简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31AFE1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分子中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不同化学环境的氢原子；</w:t>
      </w:r>
    </w:p>
    <w:p w14:paraId="510676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分子中除单取代的苯环外，还含有五元环，不含</w:t>
      </w:r>
      <w:r>
        <w:rPr>
          <w:rFonts w:ascii="Times New Roman" w:hAnsi="Times New Roman" w:eastAsia="Times New Roman" w:cs="Times New Roman"/>
          <w:color w:val="000000"/>
        </w:rPr>
        <w:t>-O-O-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-N-O-</w:t>
      </w:r>
      <w:r>
        <w:rPr>
          <w:rFonts w:ascii="宋体" w:hAnsi="宋体" w:eastAsia="宋体" w:cs="宋体"/>
          <w:color w:val="000000"/>
        </w:rPr>
        <w:t>结构。</w:t>
      </w:r>
    </w:p>
    <w:p w14:paraId="0CD6B6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以甲苯为有机原料，设计化合物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合成路线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流程图表示，无机试剂任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br w:type="page"/>
      </w:r>
    </w:p>
    <w:p w14:paraId="661FD91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5</w:t>
      </w:r>
      <w:r>
        <w:rPr>
          <w:rFonts w:ascii="宋体" w:hAnsi="宋体" w:eastAsia="宋体" w:cs="宋体"/>
          <w:b/>
          <w:color w:val="000000"/>
          <w:sz w:val="32"/>
        </w:rPr>
        <w:t>学年第一学期浙江省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9+1</w:t>
      </w:r>
      <w:r>
        <w:rPr>
          <w:rFonts w:ascii="宋体" w:hAnsi="宋体" w:eastAsia="宋体" w:cs="宋体"/>
          <w:b/>
          <w:color w:val="000000"/>
          <w:sz w:val="32"/>
        </w:rPr>
        <w:t>高中联盟高三年级期中考试</w:t>
      </w:r>
    </w:p>
    <w:p w14:paraId="2287A8A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化学</w:t>
      </w:r>
    </w:p>
    <w:p w14:paraId="3BEF5D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考生须知：</w:t>
      </w:r>
    </w:p>
    <w:p w14:paraId="5F9F29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钟；</w:t>
      </w:r>
    </w:p>
    <w:p w14:paraId="0D3C29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答题前，在答题卷指定区域填写班级、姓名、考场、座位号及准考证号并核对条形码信息；</w:t>
      </w:r>
    </w:p>
    <w:p w14:paraId="1FB2BE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所有答案必须写在答题卷上，写在试卷上无效，考试结束后，只需上交答题卷；</w:t>
      </w:r>
    </w:p>
    <w:p w14:paraId="03FB86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4.</w:t>
      </w:r>
      <w:r>
        <w:rPr>
          <w:rFonts w:ascii="宋体" w:hAnsi="宋体" w:eastAsia="宋体" w:cs="宋体"/>
          <w:b/>
          <w:color w:val="000000"/>
          <w:sz w:val="24"/>
        </w:rPr>
        <w:t>参加联批学校的学生可关注“启望教育”公众号查询个人成绩分析。</w:t>
      </w:r>
    </w:p>
    <w:p w14:paraId="6A1746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5.</w:t>
      </w:r>
      <w:r>
        <w:rPr>
          <w:rFonts w:ascii="宋体" w:hAnsi="宋体" w:eastAsia="宋体" w:cs="宋体"/>
          <w:b/>
          <w:color w:val="000000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H 1  Li 7  C 12  N 14  O 16  F 19  Na 23  P 31  S 32  Cl 35.5  Ca 40</w:t>
      </w:r>
    </w:p>
    <w:p w14:paraId="1784D5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选择题部分</w:t>
      </w:r>
    </w:p>
    <w:p w14:paraId="4BC16E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。每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26AEACE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688B15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B661C2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7F4571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00E5B1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603A20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6B3A52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33B259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559A40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2191BA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966E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6555DF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5E0437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09D6D8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BA6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7E328B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03730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09FD08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F9A170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4DE4CA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D03F67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09A2C7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F09043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7666A6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810ED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09BE6C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FDFF36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089998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47D76E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1058A5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DEAF32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53E86F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13DBE8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 w14:paraId="26713B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64C2806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6EDDF7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BD    （2）    ①. 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34.3pt;" o:ole="t" filled="f" o:preferrelative="t" stroked="f" coordsize="21600,21600">
            <v:path/>
            <v:fill on="f" focussize="0,0"/>
            <v:stroke on="f" joinstyle="miter"/>
            <v:imagedata r:id="rId370" o:title="eqId1b240c57ec0c74b8783d55ccc9b21a6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</w:t>
      </w:r>
    </w:p>
    <w:p w14:paraId="723D893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7" o:title="eqId41b8f7ea3dbbf90a0d8a3a83a85125c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215" o:title="eqIdba3abb2068a779bb0b5ea5f402d7b4b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离子化合物，结构相似，阴阳离子带电量均相同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2pt;width:28.2pt;" o:ole="t" filled="f" o:preferrelative="t" stroked="f" coordsize="21600,21600">
            <v:path/>
            <v:fill on="f" focussize="0,0"/>
            <v:stroke on="f" joinstyle="miter"/>
            <v:imagedata r:id="rId374" o:title="eqIddff6b12fbf128c16c181b5957c7275f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子半径大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.8pt;width:20.95pt;" o:ole="t" filled="f" o:preferrelative="t" stroked="f" coordsize="21600,21600">
            <v:path/>
            <v:fill on="f" focussize="0,0"/>
            <v:stroke on="f" joinstyle="miter"/>
            <v:imagedata r:id="rId376" o:title="eqId8d220b73cf085425a89883605d97075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阴阳离子间吸引力更弱，所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220" o:title="eqId26e584eee3da3c737f9ecce2800ebec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易迁移</w:t>
      </w:r>
      <w:r>
        <w:rPr>
          <w:color w:val="000000"/>
        </w:rPr>
        <w:t xml:space="preserve">    ②. 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8.15pt;width:361pt;" o:ole="t" filled="f" o:preferrelative="t" stroked="f" coordsize="21600,21600">
            <v:path/>
            <v:fill on="f" focussize="0,0"/>
            <v:stroke on="f" joinstyle="miter"/>
            <v:imagedata r:id="rId379" o:title="eqIdc3762b10aa2b5a61b3011ce8c2b02bf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color w:val="000000"/>
        </w:rPr>
        <w:t xml:space="preserve">    （4）AC    </w:t>
      </w:r>
    </w:p>
    <w:p w14:paraId="1FFAAA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62" o:title="eqId387d2029bc8e5f0ceb454be937a07e3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流中蒸发浓缩、冷却结晶，过滤、洗涤、干燥</w:t>
      </w:r>
      <w:r>
        <w:rPr>
          <w:color w:val="000000"/>
        </w:rPr>
        <w:t xml:space="preserve">    ②.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82" o:title="eqIdef71fd7a50dbc9f08db9a97217c7989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384" o:title="eqId5ed9742b36c1f149e89b1f0a7b5f1aa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取少量固体溶于足量盐酸中，再加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86" o:title="eqId388fdfb236c5196bcfbe821d7712f13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若出现白色沉淀则说明含有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208" o:title="eqIda454a2c91ace8ef50412a6adf91f808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</w:t>
      </w:r>
    </w:p>
    <w:p w14:paraId="67761E1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2B3EC1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0.3pt;width:99.8pt;" o:ole="t" filled="f" o:preferrelative="t" stroked="f" coordsize="21600,21600">
            <v:path/>
            <v:fill on="f" focussize="0,0"/>
            <v:stroke on="f" joinstyle="miter"/>
            <v:imagedata r:id="rId389" o:title="eqId27591f49ef6610ce2c9ce01d49a87cf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Ⅲ</w:t>
      </w:r>
      <w:r>
        <w:rPr>
          <w:color w:val="000000"/>
        </w:rPr>
        <w:t xml:space="preserve">    </w:t>
      </w:r>
    </w:p>
    <w:p w14:paraId="3DF0FD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随着温度升高，反应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向右移动的程度大于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向左移动的程度</w:t>
      </w:r>
      <w:r>
        <w:rPr>
          <w:color w:val="000000"/>
        </w:rPr>
        <w:t xml:space="preserve">    </w:t>
      </w:r>
    </w:p>
    <w:p w14:paraId="66CA46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85pt;width:21.95pt;" o:ole="t" filled="f" o:preferrelative="t" stroked="f" coordsize="21600,21600">
            <v:path/>
            <v:fill on="f" focussize="0,0"/>
            <v:stroke on="f" joinstyle="miter"/>
            <v:imagedata r:id="rId391" o:title="eqIddc64aeb427e0c03219ccb6788c7376c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42A8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9pt;width:153.1pt;" o:ole="t" filled="f" o:preferrelative="t" stroked="f" coordsize="21600,21600">
            <v:path/>
            <v:fill on="f" focussize="0,0"/>
            <v:stroke on="f" joinstyle="miter"/>
            <v:imagedata r:id="rId393" o:title="eqIdebfdda0b0f30b525f13911448e4a999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</w:p>
    <w:p w14:paraId="6C923C3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16CEDD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三颈烧瓶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（2）BC    </w:t>
      </w:r>
    </w:p>
    <w:p w14:paraId="5A26CC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吸附在滤渣上的产品尽可能全部转入滤液中，提高产率</w:t>
      </w:r>
      <w:r>
        <w:rPr>
          <w:color w:val="000000"/>
        </w:rPr>
        <w:t xml:space="preserve">    </w:t>
      </w:r>
    </w:p>
    <w:p w14:paraId="6DCD20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滤液中的主要溶质为三氟甲基亚磺酸，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和三氟甲基亚磺酸均为极性分子，根据相似相溶原理，三氟甲基亚磺酸易溶于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；三氟甲基亚磺酸与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形成分子间氢键，增强了三氟甲基亚磺酸在</w:t>
      </w:r>
      <w:r>
        <w:rPr>
          <w:rFonts w:ascii="Times New Roman" w:hAnsi="Times New Roman" w:eastAsia="Times New Roman" w:cs="Times New Roman"/>
          <w:color w:val="000000"/>
        </w:rPr>
        <w:t>THF</w:t>
      </w:r>
      <w:r>
        <w:rPr>
          <w:rFonts w:ascii="宋体" w:hAnsi="宋体" w:eastAsia="宋体" w:cs="宋体"/>
          <w:color w:val="000000"/>
        </w:rPr>
        <w:t>中的溶解性</w:t>
      </w:r>
      <w:r>
        <w:rPr>
          <w:color w:val="000000"/>
        </w:rPr>
        <w:t xml:space="preserve">    </w:t>
      </w:r>
    </w:p>
    <w:p w14:paraId="6160EC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badfeh</w:t>
      </w:r>
      <w:r>
        <w:rPr>
          <w:color w:val="000000"/>
        </w:rPr>
        <w:t xml:space="preserve">    （6）</w:t>
      </w:r>
      <w:r>
        <w:rPr>
          <w:rFonts w:ascii="Times New Roman" w:hAnsi="Times New Roman" w:eastAsia="Times New Roman" w:cs="Times New Roman"/>
          <w:color w:val="000000"/>
        </w:rPr>
        <w:t>40.1%</w:t>
      </w:r>
    </w:p>
    <w:p w14:paraId="65794AC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 w14:paraId="2DFCD4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羟基、酰胺基</w:t>
      </w:r>
      <w:r>
        <w:rPr>
          <w:color w:val="000000"/>
        </w:rPr>
        <w:t xml:space="preserve">    </w:t>
      </w:r>
    </w:p>
    <w:p w14:paraId="5983EC5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1800225" cy="58102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3）BC    </w:t>
      </w:r>
    </w:p>
    <w:p w14:paraId="155D4D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5238750" cy="70802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08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4143375" cy="22574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6）</w:t>
      </w:r>
      <w:r>
        <w:rPr>
          <w:color w:val="000000"/>
        </w:rPr>
        <w:drawing>
          <wp:inline distT="0" distB="0" distL="114300" distR="114300">
            <wp:extent cx="5238750" cy="424180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2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D7D6FC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18897964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sz w:val="18"/>
      </w:rPr>
      <w:pict>
        <v:shape id="PowerPlusWaterMarkObject51976" o:spid="_x0000_s2053" o:spt="136" type="#_x0000_t136" style="position:absolute;left:0pt;height:121.6pt;width:465.65pt;mso-position-horizontal:center;mso-position-horizontal-relative:margin;mso-position-vertical:center;mso-position-vertical-relative:margin;rotation:-2949120f;z-index:-251655168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22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6783E65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1.png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png"/><Relationship Id="rId8" Type="http://schemas.openxmlformats.org/officeDocument/2006/relationships/image" Target="media/image3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2.png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png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oleObject" Target="embeddings/oleObject18.bin"/><Relationship Id="rId45" Type="http://schemas.openxmlformats.org/officeDocument/2006/relationships/image" Target="media/image24.png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0" Type="http://schemas.openxmlformats.org/officeDocument/2006/relationships/fontTable" Target="fontTable.xml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9" Type="http://schemas.openxmlformats.org/officeDocument/2006/relationships/customXml" Target="../customXml/item2.xml"/><Relationship Id="rId398" Type="http://schemas.openxmlformats.org/officeDocument/2006/relationships/customXml" Target="../customXml/item1.xml"/><Relationship Id="rId397" Type="http://schemas.openxmlformats.org/officeDocument/2006/relationships/image" Target="media/image194.png"/><Relationship Id="rId396" Type="http://schemas.openxmlformats.org/officeDocument/2006/relationships/image" Target="media/image193.png"/><Relationship Id="rId395" Type="http://schemas.openxmlformats.org/officeDocument/2006/relationships/image" Target="media/image192.png"/><Relationship Id="rId394" Type="http://schemas.openxmlformats.org/officeDocument/2006/relationships/image" Target="media/image191.png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7.bin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3.bin"/><Relationship Id="rId380" Type="http://schemas.openxmlformats.org/officeDocument/2006/relationships/oleObject" Target="embeddings/oleObject192.bin"/><Relationship Id="rId38" Type="http://schemas.openxmlformats.org/officeDocument/2006/relationships/image" Target="media/image21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1.bin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8.bin"/><Relationship Id="rId372" Type="http://schemas.openxmlformats.org/officeDocument/2006/relationships/oleObject" Target="embeddings/oleObject187.bin"/><Relationship Id="rId371" Type="http://schemas.openxmlformats.org/officeDocument/2006/relationships/oleObject" Target="embeddings/oleObject186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85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4.bin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20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3.png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71.png"/><Relationship Id="rId348" Type="http://schemas.openxmlformats.org/officeDocument/2006/relationships/image" Target="media/image170.png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9.png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9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2.png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image" Target="media/image18.wmf"/><Relationship Id="rId319" Type="http://schemas.openxmlformats.org/officeDocument/2006/relationships/image" Target="media/image155.png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3.png"/><Relationship Id="rId315" Type="http://schemas.openxmlformats.org/officeDocument/2006/relationships/oleObject" Target="embeddings/oleObject159.bin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7.bin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4.bin"/><Relationship Id="rId306" Type="http://schemas.openxmlformats.org/officeDocument/2006/relationships/oleObject" Target="embeddings/oleObject153.bin"/><Relationship Id="rId305" Type="http://schemas.openxmlformats.org/officeDocument/2006/relationships/oleObject" Target="embeddings/oleObject152.bin"/><Relationship Id="rId304" Type="http://schemas.openxmlformats.org/officeDocument/2006/relationships/oleObject" Target="embeddings/oleObject151.bin"/><Relationship Id="rId303" Type="http://schemas.openxmlformats.org/officeDocument/2006/relationships/oleObject" Target="embeddings/oleObject150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8.wmf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oleObject" Target="embeddings/oleObject147.bin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6.png"/><Relationship Id="rId292" Type="http://schemas.openxmlformats.org/officeDocument/2006/relationships/oleObject" Target="embeddings/oleObject143.bin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5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9.bin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2.png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0.png"/><Relationship Id="rId28" Type="http://schemas.openxmlformats.org/officeDocument/2006/relationships/image" Target="media/image16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png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png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png"/><Relationship Id="rId270" Type="http://schemas.openxmlformats.org/officeDocument/2006/relationships/image" Target="media/image133.wmf"/><Relationship Id="rId27" Type="http://schemas.openxmlformats.org/officeDocument/2006/relationships/image" Target="media/image15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2.png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oleObject" Target="embeddings/oleObject122.bin"/><Relationship Id="rId250" Type="http://schemas.openxmlformats.org/officeDocument/2006/relationships/oleObject" Target="embeddings/oleObject121.bin"/><Relationship Id="rId25" Type="http://schemas.openxmlformats.org/officeDocument/2006/relationships/image" Target="media/image14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9.bin"/><Relationship Id="rId246" Type="http://schemas.openxmlformats.org/officeDocument/2006/relationships/oleObject" Target="embeddings/oleObject118.bin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3.png"/><Relationship Id="rId241" Type="http://schemas.openxmlformats.org/officeDocument/2006/relationships/image" Target="media/image122.png"/><Relationship Id="rId240" Type="http://schemas.openxmlformats.org/officeDocument/2006/relationships/image" Target="media/image121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7.png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13.wmf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7.bin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1.wmf"/><Relationship Id="rId22" Type="http://schemas.openxmlformats.org/officeDocument/2006/relationships/image" Target="media/image12.png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png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6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9.bin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oleObject" Target="embeddings/oleObject96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2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png"/><Relationship Id="rId192" Type="http://schemas.openxmlformats.org/officeDocument/2006/relationships/image" Target="media/image98.wmf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9.png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8.png"/><Relationship Id="rId15" Type="http://schemas.openxmlformats.org/officeDocument/2006/relationships/image" Target="media/image7.png"/><Relationship Id="rId149" Type="http://schemas.openxmlformats.org/officeDocument/2006/relationships/oleObject" Target="embeddings/oleObject68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png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png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png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6.png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5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png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5</Pages>
  <Words>679</Words>
  <Characters>745</Characters>
  <Lines>0</Lines>
  <Paragraphs>0</Paragraphs>
  <TotalTime>0</TotalTime>
  <ScaleCrop>false</ScaleCrop>
  <LinksUpToDate>false</LinksUpToDate>
  <CharactersWithSpaces>807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28T12:10:00Z</dcterms:created>
  <dc:creator>学科网试题生产平台</dc:creator>
  <dc:description>3890099413009408</dc:description>
  <cp:lastModifiedBy>温州杨府山高复学校</cp:lastModifiedBy>
  <dcterms:modified xsi:type="dcterms:W3CDTF">2026-01-29T08:04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Dg0NjEyYWZmOTFiZTBhYWY4MzViODUzOGU2MTc1ZDQ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058223DCE10C48DC8CD310C4A922E2BB_12</vt:lpwstr>
  </property>
</Properties>
</file>